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60" r:id="rId4"/>
    <p:sldId id="261" r:id="rId5"/>
    <p:sldId id="262" r:id="rId6"/>
    <p:sldId id="259" r:id="rId7"/>
    <p:sldId id="263" r:id="rId8"/>
    <p:sldId id="264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11" autoAdjust="0"/>
  </p:normalViewPr>
  <p:slideViewPr>
    <p:cSldViewPr>
      <p:cViewPr varScale="1">
        <p:scale>
          <a:sx n="68" d="100"/>
          <a:sy n="68" d="100"/>
        </p:scale>
        <p:origin x="-14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DAC5D3-0201-4FC6-9716-9851F8F934F2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E1AC-EC6E-4E00-93D8-15D3DE631E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609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E1AC-EC6E-4E00-93D8-15D3DE631EA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6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E1AC-EC6E-4E00-93D8-15D3DE631EA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501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2400"/>
            <a:ext cx="8686800" cy="6534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228600"/>
            <a:ext cx="61722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5400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en-US" sz="5400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নিয়ম</a:t>
            </a:r>
            <a:endParaRPr lang="en-US" sz="5400" dirty="0">
              <a:solidFill>
                <a:srgbClr val="00B0F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395442"/>
            <a:ext cx="773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Wingdings" pitchFamily="2" charset="2"/>
              <a:buChar char="Ø"/>
            </a:pP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</a:t>
            </a: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, B , C, P, Q, X, Y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425132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                 </a:t>
            </a: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, b, c, x, y, 1, 2, 3,..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461577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াকাঁ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ন্ধনী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{ }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       </a:t>
            </a:r>
          </a:p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48006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-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{ a,b,c,1,3,7}</a:t>
            </a:r>
            <a:endParaRPr lang="en-US" sz="3200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457200"/>
            <a:ext cx="60960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bn-BD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bn-BD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পদ্ধতি </a:t>
            </a:r>
            <a:endParaRPr lang="en-US" sz="5400" dirty="0"/>
          </a:p>
        </p:txBody>
      </p:sp>
      <p:sp>
        <p:nvSpPr>
          <p:cNvPr id="3" name="Rectangle 2"/>
          <p:cNvSpPr/>
          <p:nvPr/>
        </p:nvSpPr>
        <p:spPr>
          <a:xfrm>
            <a:off x="1143000" y="1600200"/>
            <a:ext cx="6629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3200" dirty="0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সেটকে </a:t>
            </a:r>
            <a:r>
              <a:rPr lang="en-US" sz="3200" dirty="0" err="1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দুই</a:t>
            </a:r>
            <a:r>
              <a:rPr lang="bn-BD" sz="3200" dirty="0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টি পদ্ধতিতে প্রকাশ করা হয়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2667000"/>
            <a:ext cx="25146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2743200"/>
            <a:ext cx="19812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তালিকা পদ্ধতি</a:t>
            </a:r>
            <a:endParaRPr lang="en-US" sz="4400" dirty="0" smtClean="0">
              <a:latin typeface="NikoshBAN" pitchFamily="2" charset="0"/>
              <a:cs typeface="NikoshBAN" pitchFamily="2" charset="0"/>
            </a:endParaRP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257800" y="2667000"/>
            <a:ext cx="2743200" cy="1981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819400"/>
            <a:ext cx="251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সেট গঠন পদ্ধতি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2057400" y="4876800"/>
            <a:ext cx="2286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66800" y="5486400"/>
            <a:ext cx="2667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477000" y="47244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81600" y="5486400"/>
            <a:ext cx="29718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66800" y="55626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oster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55626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t Builder Metho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/>
      <p:bldP spid="8" grpId="0" animBg="1"/>
      <p:bldP spid="10" grpId="0" animBg="1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279976"/>
            <a:ext cx="7162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bn-BD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সেট সম্পর্কিত </a:t>
            </a:r>
            <a:r>
              <a:rPr lang="en-US" sz="48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কতিপয়</a:t>
            </a:r>
            <a:r>
              <a:rPr lang="en-US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চিহ্ন</a:t>
            </a:r>
            <a:r>
              <a:rPr lang="en-US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endParaRPr lang="en-US" sz="4800" dirty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360714"/>
              </p:ext>
            </p:extLst>
          </p:nvPr>
        </p:nvGraphicFramePr>
        <p:xfrm>
          <a:off x="1371600" y="1328869"/>
          <a:ext cx="6019800" cy="8047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900"/>
                <a:gridCol w="3009900"/>
              </a:tblGrid>
              <a:tr h="804731">
                <a:tc>
                  <a:txBody>
                    <a:bodyPr/>
                    <a:lstStyle/>
                    <a:p>
                      <a:pPr algn="ctr"/>
                      <a:r>
                        <a:rPr lang="bn-BD" sz="400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প্র</a:t>
                      </a:r>
                      <a:r>
                        <a:rPr lang="en-US" sz="4000" dirty="0" err="1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তী</a:t>
                      </a:r>
                      <a:r>
                        <a:rPr lang="bn-BD" sz="400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ক</a:t>
                      </a:r>
                      <a:endParaRPr lang="en-US" sz="4000" dirty="0">
                        <a:solidFill>
                          <a:srgbClr val="00B0F0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err="1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অর্থ</a:t>
                      </a:r>
                      <a:r>
                        <a:rPr lang="en-US" sz="4000" baseline="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sz="4000" dirty="0">
                        <a:solidFill>
                          <a:srgbClr val="00B0F0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667000" y="2057400"/>
          <a:ext cx="533400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3" imgW="152334" imgH="190417" progId="Equation.3">
                  <p:embed/>
                </p:oleObj>
              </mc:Choice>
              <mc:Fallback>
                <p:oleObj name="Equation" r:id="rId3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533400" cy="657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7000" y="2819400"/>
          <a:ext cx="69668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5" imgW="152334" imgH="190417" progId="Equation.3">
                  <p:embed/>
                </p:oleObj>
              </mc:Choice>
              <mc:Fallback>
                <p:oleObj name="Equation" r:id="rId5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69668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77021"/>
              </p:ext>
            </p:extLst>
          </p:nvPr>
        </p:nvGraphicFramePr>
        <p:xfrm>
          <a:off x="2590800" y="346710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67100"/>
                        <a:ext cx="76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46093"/>
              </p:ext>
            </p:extLst>
          </p:nvPr>
        </p:nvGraphicFramePr>
        <p:xfrm>
          <a:off x="2590800" y="4191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9" imgW="126835" imgH="152202" progId="Equation.3">
                  <p:embed/>
                </p:oleObj>
              </mc:Choice>
              <mc:Fallback>
                <p:oleObj name="Equation" r:id="rId9" imgW="126835" imgH="15220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28364"/>
              </p:ext>
            </p:extLst>
          </p:nvPr>
        </p:nvGraphicFramePr>
        <p:xfrm>
          <a:off x="2590800" y="505460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1" imgW="152202" imgH="126835" progId="Equation.3">
                  <p:embed/>
                </p:oleObj>
              </mc:Choice>
              <mc:Fallback>
                <p:oleObj name="Equation" r:id="rId11" imgW="152202" imgH="12683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54600"/>
                        <a:ext cx="76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58170"/>
              </p:ext>
            </p:extLst>
          </p:nvPr>
        </p:nvGraphicFramePr>
        <p:xfrm>
          <a:off x="2590800" y="57912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3" imgW="152268" imgH="152268" progId="Equation.3">
                  <p:embed/>
                </p:oleObj>
              </mc:Choice>
              <mc:Fallback>
                <p:oleObj name="Equation" r:id="rId13" imgW="152268" imgH="152268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609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67200" y="21336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যোগ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Union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267200" y="2819400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ছেদ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tersection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4191000" y="35052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হ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elongs to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4267200" y="43434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হ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Belongs to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4267200" y="51054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ubset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267200" y="58674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ot subse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rved Up Ribbon 6"/>
          <p:cNvSpPr/>
          <p:nvPr/>
        </p:nvSpPr>
        <p:spPr>
          <a:xfrm>
            <a:off x="1447800" y="228600"/>
            <a:ext cx="6096000" cy="1371600"/>
          </a:xfrm>
          <a:prstGeom prst="ellipseRibbon2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24200" y="304800"/>
            <a:ext cx="2743200" cy="9848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একক</a:t>
            </a:r>
            <a:r>
              <a:rPr lang="en-US" sz="4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40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000" dirty="0" smtClean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1981200"/>
            <a:ext cx="60960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, 3, 6, b, 2, a, 5, A , 4, c, B, 7,  8, 9, C, D</a:t>
            </a:r>
          </a:p>
          <a:p>
            <a:endParaRPr lang="en-US" sz="24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এখান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রফ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রফ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ও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উপাদা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ুঝান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য়েছ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নিম্নলিখ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গুল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 </a:t>
            </a:r>
          </a:p>
          <a:p>
            <a:endParaRPr lang="en-US" sz="2400" dirty="0" smtClean="0"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জো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মৌলিক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বগুল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উপাদা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ন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133600"/>
            <a:ext cx="79248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( , )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ম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ৃথক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। </a:t>
            </a:r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াকাঁ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ন্ধন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{ }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আব</a:t>
            </a:r>
            <a:r>
              <a:rPr lang="en-US" sz="4000" dirty="0">
                <a:latin typeface="SonkhoMJ" pitchFamily="2" charset="0"/>
                <a:cs typeface="SonkhoMJ" pitchFamily="2" charset="0"/>
              </a:rPr>
              <a:t>×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দাহর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A = {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,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2,4,}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                  </a:t>
            </a:r>
          </a:p>
          <a:p>
            <a:endParaRPr lang="en-US" dirty="0"/>
          </a:p>
        </p:txBody>
      </p:sp>
      <p:sp>
        <p:nvSpPr>
          <p:cNvPr id="5" name="Horizontal Scroll 4"/>
          <p:cNvSpPr/>
          <p:nvPr/>
        </p:nvSpPr>
        <p:spPr>
          <a:xfrm>
            <a:off x="1524000" y="457200"/>
            <a:ext cx="4876800" cy="15240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52600" y="762000"/>
            <a:ext cx="4572000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5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5400" dirty="0" smtClean="0">
                <a:latin typeface="NikoshBAN" pitchFamily="2" charset="0"/>
                <a:cs typeface="NikoshBAN" pitchFamily="2" charset="0"/>
              </a:rPr>
              <a:t>পদ্ধতি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2438400"/>
            <a:ext cx="7467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াধারণ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ধর্ম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ল্লে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যে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( ; )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িহ্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অজান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ল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র্ত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ল্লে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x   N ; x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latin typeface="Calibri"/>
                <a:cs typeface="Calibri"/>
              </a:rPr>
              <a:t>&lt; 9 }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71982"/>
              </p:ext>
            </p:extLst>
          </p:nvPr>
        </p:nvGraphicFramePr>
        <p:xfrm>
          <a:off x="2362200" y="5029200"/>
          <a:ext cx="381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81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orizontal Scroll 4"/>
          <p:cNvSpPr/>
          <p:nvPr/>
        </p:nvSpPr>
        <p:spPr>
          <a:xfrm>
            <a:off x="1600200" y="304800"/>
            <a:ext cx="5029200" cy="13716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33600" y="602159"/>
            <a:ext cx="4191000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পদ্ধতি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558225"/>
            <a:ext cx="86106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447800"/>
            <a:ext cx="4267200" cy="3429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1600200"/>
            <a:ext cx="4114800" cy="3385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 = { x   N ; x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ধনাত্নক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পূর্রসংখ্যা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cs typeface="Calibri"/>
              </a:rPr>
              <a:t>&lt;  50 }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16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676400"/>
          <a:ext cx="17929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179294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286001"/>
            <a:ext cx="4114800" cy="61555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 = { x   N ;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মৌলিক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smtClean="0">
                <a:cs typeface="Calibri"/>
              </a:rPr>
              <a:t>&lt;  20 }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1600" dirty="0" smtClean="0"/>
          </a:p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66800" y="2362200"/>
          <a:ext cx="152400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52400" cy="22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76600"/>
            <a:ext cx="3886200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= { x ; x 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dirty="0" err="1" smtClean="0">
                <a:latin typeface="NikoshBAN" pitchFamily="2" charset="0"/>
                <a:cs typeface="NikoshBAN" pitchFamily="2" charset="0"/>
              </a:rPr>
              <a:t>বাংলাদেশের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7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টি </a:t>
            </a:r>
            <a:r>
              <a:rPr lang="en-US" dirty="0" err="1" smtClean="0">
                <a:latin typeface="NikoshBAN" pitchFamily="2" charset="0"/>
                <a:cs typeface="NikoshBAN" pitchFamily="2" charset="0"/>
              </a:rPr>
              <a:t>বিভাগ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dirty="0" smtClean="0">
                <a:cs typeface="Calibri"/>
              </a:rPr>
              <a:t>}</a:t>
            </a:r>
          </a:p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00600" y="1447800"/>
            <a:ext cx="4114800" cy="3429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181600" y="1600200"/>
            <a:ext cx="342900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= { 1, 2, 3, 4, 5, 6, 7 }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05400" y="2286000"/>
            <a:ext cx="35814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= { 1, 2, 3, 5,7, 11, 13, 17, 19 }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3276600"/>
            <a:ext cx="3810000" cy="9848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= {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ঢাকা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চট্টগ্রাম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রাজশাহী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খুলনা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সিলেট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বরিশাল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রংপুর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000" dirty="0" smtClean="0">
                <a:cs typeface="Calibri"/>
              </a:rPr>
              <a:t>}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1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2209800"/>
            <a:ext cx="7543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3, 6, 9, 12, 15, 18 }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টি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  </a:t>
            </a:r>
            <a:endParaRPr lang="en-US" sz="3200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3810000"/>
            <a:ext cx="693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{ x    N ; x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aseline="300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 &gt; 1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cs typeface="Calibri"/>
              </a:rPr>
              <a:t>&lt; 100}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টি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r>
              <a:rPr lang="en-US" sz="3200" dirty="0" smtClean="0">
                <a:cs typeface="Calibri"/>
              </a:rPr>
              <a:t>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3200" dirty="0"/>
          </a:p>
        </p:txBody>
      </p:sp>
      <p:sp>
        <p:nvSpPr>
          <p:cNvPr id="5" name="Down Ribbon 4"/>
          <p:cNvSpPr/>
          <p:nvPr/>
        </p:nvSpPr>
        <p:spPr>
          <a:xfrm>
            <a:off x="1295400" y="533400"/>
            <a:ext cx="6629400" cy="1295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0" y="906959"/>
            <a:ext cx="3200400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দলী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819400" y="3962400"/>
          <a:ext cx="403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4034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Ribbon 1"/>
          <p:cNvSpPr/>
          <p:nvPr/>
        </p:nvSpPr>
        <p:spPr>
          <a:xfrm>
            <a:off x="2667000" y="762000"/>
            <a:ext cx="3657600" cy="914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0" y="990600"/>
            <a:ext cx="13716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5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25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25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Flowchart: Magnetic Disk 3"/>
          <p:cNvSpPr/>
          <p:nvPr/>
        </p:nvSpPr>
        <p:spPr>
          <a:xfrm>
            <a:off x="1219200" y="2438400"/>
            <a:ext cx="1447800" cy="160020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47800" y="2971800"/>
            <a:ext cx="228600" cy="228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33600" y="3048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524000" y="3505200"/>
            <a:ext cx="304800" cy="3048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505200"/>
            <a:ext cx="304800" cy="2286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Magnetic Disk 8"/>
          <p:cNvSpPr/>
          <p:nvPr/>
        </p:nvSpPr>
        <p:spPr>
          <a:xfrm>
            <a:off x="4724400" y="2286000"/>
            <a:ext cx="2209800" cy="205740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029200" y="2971800"/>
            <a:ext cx="228600" cy="228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486400" y="3048000"/>
            <a:ext cx="304800" cy="2286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48400" y="3124200"/>
            <a:ext cx="304800" cy="3048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81600" y="35052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15000" y="35814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248400" y="3657600"/>
            <a:ext cx="381000" cy="3048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200400" y="2819400"/>
          <a:ext cx="1219200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3" imgW="152202" imgH="126835" progId="Equation.3">
                  <p:embed/>
                </p:oleObj>
              </mc:Choice>
              <mc:Fallback>
                <p:oleObj name="Equation" r:id="rId3" imgW="152202" imgH="12683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1219200" cy="105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owchart: Extract 16"/>
          <p:cNvSpPr/>
          <p:nvPr/>
        </p:nvSpPr>
        <p:spPr>
          <a:xfrm>
            <a:off x="1066800" y="4495800"/>
            <a:ext cx="1676400" cy="1371600"/>
          </a:xfrm>
          <a:prstGeom prst="flowChartExtra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Extract 17"/>
          <p:cNvSpPr/>
          <p:nvPr/>
        </p:nvSpPr>
        <p:spPr>
          <a:xfrm>
            <a:off x="4343400" y="4343400"/>
            <a:ext cx="2057400" cy="1600200"/>
          </a:xfrm>
          <a:prstGeom prst="flowChartExtra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133600" y="53340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600200" y="541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05000" y="4876800"/>
            <a:ext cx="152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541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0" y="4724400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52578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410200" y="5334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800600" y="5562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5562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048000" y="48768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5" imgW="152268" imgH="152268" progId="Equation.3">
                  <p:embed/>
                </p:oleObj>
              </mc:Choice>
              <mc:Fallback>
                <p:oleObj name="Equation" r:id="rId5" imgW="152268" imgH="15226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990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057400" y="1905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{ 1,3,5 }</a:t>
            </a:r>
            <a:endParaRPr lang="en-US" sz="24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276600" y="1981200"/>
          <a:ext cx="381000" cy="33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7" imgW="152202" imgH="126835" progId="Equation.3">
                  <p:embed/>
                </p:oleObj>
              </mc:Choice>
              <mc:Fallback>
                <p:oleObj name="Equation" r:id="rId7" imgW="152202" imgH="12683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381000" cy="33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733800" y="1905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{1,2,3,4,5}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p Ribbon 1"/>
          <p:cNvSpPr/>
          <p:nvPr/>
        </p:nvSpPr>
        <p:spPr>
          <a:xfrm>
            <a:off x="1447800" y="609600"/>
            <a:ext cx="6248400" cy="1219200"/>
          </a:xfrm>
          <a:prstGeom prst="ribbon2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00400" y="770692"/>
            <a:ext cx="2819400" cy="6771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NikoshBAN" pitchFamily="2" charset="0"/>
                <a:cs typeface="NikoshBAN" pitchFamily="2" charset="0"/>
              </a:rPr>
              <a:t>সংযোগ</a:t>
            </a:r>
            <a:r>
              <a:rPr lang="en-US" sz="3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800" dirty="0" err="1" smtClean="0">
                <a:latin typeface="NikoshBAN" pitchFamily="2" charset="0"/>
                <a:cs typeface="NikoshBAN" pitchFamily="2" charset="0"/>
              </a:rPr>
              <a:t>সেট</a:t>
            </a:r>
            <a:endParaRPr lang="en-US" sz="3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57200" y="2362200"/>
            <a:ext cx="2057400" cy="1905000"/>
          </a:xfrm>
          <a:prstGeom prst="ellipse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581400" y="2362200"/>
            <a:ext cx="1981200" cy="1905000"/>
          </a:xfrm>
          <a:prstGeom prst="ellipse">
            <a:avLst/>
          </a:prstGeom>
          <a:noFill/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400800" y="2362200"/>
            <a:ext cx="2286000" cy="1981200"/>
          </a:xfrm>
          <a:prstGeom prst="ellipse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90600" y="2819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3352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2895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4724400" y="35052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3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162800" y="2819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010400" y="3581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772400" y="32004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3</a:t>
            </a:r>
            <a:endParaRPr lang="en-US" sz="32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743200" y="3048000"/>
          <a:ext cx="762000" cy="93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3" imgW="152334" imgH="190417" progId="Equation.3">
                  <p:embed/>
                </p:oleObj>
              </mc:Choice>
              <mc:Fallback>
                <p:oleObj name="Equation" r:id="rId3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762000" cy="938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0" y="281940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23622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5410200" y="22098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0" y="4572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3124200" y="4572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3505200" y="4495800"/>
            <a:ext cx="99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28" name="TextBox 27"/>
          <p:cNvSpPr txBox="1"/>
          <p:nvPr/>
        </p:nvSpPr>
        <p:spPr>
          <a:xfrm>
            <a:off x="1143000" y="45720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29" name="TextBox 28"/>
          <p:cNvSpPr txBox="1"/>
          <p:nvPr/>
        </p:nvSpPr>
        <p:spPr>
          <a:xfrm>
            <a:off x="1600200" y="45720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{ </a:t>
            </a:r>
            <a:r>
              <a:rPr lang="en-US" sz="3200" dirty="0" err="1" smtClean="0"/>
              <a:t>a,b,c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572000"/>
            <a:ext cx="15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,</a:t>
            </a:r>
            <a:endParaRPr 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3886200" y="4572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{ b, c, d }</a:t>
            </a:r>
            <a:endParaRPr lang="en-US" sz="3600" dirty="0"/>
          </a:p>
        </p:txBody>
      </p:sp>
      <p:sp>
        <p:nvSpPr>
          <p:cNvPr id="32" name="TextBox 31"/>
          <p:cNvSpPr txBox="1"/>
          <p:nvPr/>
        </p:nvSpPr>
        <p:spPr>
          <a:xfrm>
            <a:off x="838200" y="5334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19200" y="5486400"/>
          <a:ext cx="30944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5" imgW="152334" imgH="190417" progId="Equation.3">
                  <p:embed/>
                </p:oleObj>
              </mc:Choice>
              <mc:Fallback>
                <p:oleObj name="Equation" r:id="rId5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30944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447800" y="5334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35" name="TextBox 34"/>
          <p:cNvSpPr txBox="1"/>
          <p:nvPr/>
        </p:nvSpPr>
        <p:spPr>
          <a:xfrm>
            <a:off x="1905000" y="5334000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2362200" y="53340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{ </a:t>
            </a:r>
            <a:r>
              <a:rPr lang="en-US" sz="3200" dirty="0" err="1" smtClean="0"/>
              <a:t>a,b,c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12091"/>
              </p:ext>
            </p:extLst>
          </p:nvPr>
        </p:nvGraphicFramePr>
        <p:xfrm>
          <a:off x="3881437" y="5486400"/>
          <a:ext cx="3095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6" imgW="152334" imgH="190417" progId="Equation.3">
                  <p:embed/>
                </p:oleObj>
              </mc:Choice>
              <mc:Fallback>
                <p:oleObj name="Equation" r:id="rId6" imgW="152334" imgH="1904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7" y="5486400"/>
                        <a:ext cx="3095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038600" y="52578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</a:t>
            </a:r>
            <a:r>
              <a:rPr lang="en-US" sz="3200" dirty="0" smtClean="0"/>
              <a:t>{ </a:t>
            </a:r>
            <a:r>
              <a:rPr lang="en-US" sz="3200" dirty="0" err="1" smtClean="0"/>
              <a:t>b,c,d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1905000" y="58674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40" name="TextBox 39"/>
          <p:cNvSpPr txBox="1"/>
          <p:nvPr/>
        </p:nvSpPr>
        <p:spPr>
          <a:xfrm>
            <a:off x="2362200" y="58674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{ </a:t>
            </a:r>
            <a:r>
              <a:rPr lang="en-US" sz="3200" dirty="0" err="1" smtClean="0"/>
              <a:t>a,b,c,d</a:t>
            </a:r>
            <a:r>
              <a:rPr lang="en-US" sz="3200" dirty="0" smtClean="0"/>
              <a:t> }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12" grpId="0"/>
      <p:bldP spid="13" grpId="0"/>
      <p:bldP spid="14" grpId="0"/>
      <p:bldP spid="16" grpId="0"/>
      <p:bldP spid="19" grpId="0"/>
      <p:bldP spid="20" grpId="0"/>
      <p:bldP spid="21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8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105400" y="2590800"/>
            <a:ext cx="3581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dirty="0" err="1" smtClean="0">
                <a:latin typeface="NikoshBAN" panose="02000000000000000000" pitchFamily="2" charset="0"/>
                <a:cs typeface="NikoshBAN" pitchFamily="2" charset="0"/>
              </a:rPr>
              <a:t>শ্রেণি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3600" dirty="0">
                <a:latin typeface="NikoshBAN" panose="02000000000000000000" pitchFamily="2" charset="0"/>
                <a:cs typeface="NikoshBAN" panose="02000000000000000000" pitchFamily="2" charset="0"/>
              </a:rPr>
              <a:t>৮</a:t>
            </a:r>
            <a:r>
              <a:rPr lang="en-US" sz="36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ম</a:t>
            </a:r>
            <a:endParaRPr lang="en-US" sz="3600" dirty="0" smtClean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>
              <a:buNone/>
            </a:pP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বিষয়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– </a:t>
            </a: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গণিত</a:t>
            </a:r>
            <a:endParaRPr lang="en-US" sz="3600" dirty="0" smtClean="0">
              <a:latin typeface="NikoshBAN" pitchFamily="2" charset="0"/>
              <a:cs typeface="NikoshBAN" pitchFamily="2" charset="0"/>
            </a:endParaRPr>
          </a:p>
          <a:p>
            <a:pPr>
              <a:buNone/>
            </a:pP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আলোচ্য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বিষয়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- </a:t>
            </a: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সেট</a:t>
            </a:r>
            <a:endParaRPr lang="en-US" sz="3600" dirty="0" smtClean="0">
              <a:latin typeface="NikoshBAN" pitchFamily="2" charset="0"/>
              <a:cs typeface="NikoshBAN" pitchFamily="2" charset="0"/>
            </a:endParaRPr>
          </a:p>
          <a:p>
            <a:pPr>
              <a:buNone/>
            </a:pP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- ৫০ </a:t>
            </a:r>
            <a:r>
              <a:rPr lang="en-US" sz="3600" dirty="0" err="1" smtClean="0">
                <a:latin typeface="NikoshBAN" pitchFamily="2" charset="0"/>
                <a:cs typeface="NikoshBAN" pitchFamily="2" charset="0"/>
              </a:rPr>
              <a:t>মিনিট</a:t>
            </a:r>
            <a:endParaRPr lang="en-US" sz="3600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Down Ribbon 6"/>
          <p:cNvSpPr/>
          <p:nvPr/>
        </p:nvSpPr>
        <p:spPr>
          <a:xfrm>
            <a:off x="1752600" y="228600"/>
            <a:ext cx="6096000" cy="1371600"/>
          </a:xfrm>
          <a:prstGeom prst="ribbon">
            <a:avLst/>
          </a:prstGeom>
          <a:noFill/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1400" y="609600"/>
            <a:ext cx="25146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পরিচিতি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2590800"/>
            <a:ext cx="381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মোহাম্মদ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সিদ্দিকুর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রহমান</a:t>
            </a:r>
            <a:endParaRPr lang="en-US" sz="3600" kern="0" dirty="0">
              <a:solidFill>
                <a:prstClr val="black"/>
              </a:solidFill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 lvl="0" algn="ctr">
              <a:defRPr/>
            </a:pP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সহকারি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প্রধান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শিক্ষক</a:t>
            </a:r>
            <a:endParaRPr lang="en-US" sz="3600" kern="0" dirty="0">
              <a:solidFill>
                <a:prstClr val="black"/>
              </a:solidFill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 lvl="0" algn="ctr">
              <a:defRPr/>
            </a:pP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আলাদিপুর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উচ্চ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বিদ্যালয়</a:t>
            </a:r>
            <a:endParaRPr lang="en-US" sz="3600" kern="0" dirty="0">
              <a:solidFill>
                <a:prstClr val="black"/>
              </a:solidFill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 lvl="0" algn="ctr">
              <a:defRPr/>
            </a:pP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রাজবাড়ী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সদর</a:t>
            </a:r>
            <a:r>
              <a:rPr lang="en-US" sz="3600" kern="0" dirty="0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, </a:t>
            </a:r>
            <a:r>
              <a:rPr lang="en-US" sz="3600" kern="0" dirty="0" err="1">
                <a:solidFill>
                  <a:prstClr val="black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রাজবাড়ী</a:t>
            </a:r>
            <a:endParaRPr lang="en-US" sz="3600" kern="0" dirty="0">
              <a:solidFill>
                <a:sysClr val="windowText" lastClr="000000"/>
              </a:solidFill>
            </a:endParaRPr>
          </a:p>
        </p:txBody>
      </p:sp>
      <p:sp>
        <p:nvSpPr>
          <p:cNvPr id="4" name="Up-Down Arrow 3"/>
          <p:cNvSpPr/>
          <p:nvPr/>
        </p:nvSpPr>
        <p:spPr>
          <a:xfrm>
            <a:off x="4724400" y="2773730"/>
            <a:ext cx="152400" cy="21336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667000" y="228600"/>
            <a:ext cx="3657600" cy="14478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0" y="524470"/>
            <a:ext cx="3048000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/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ছেদ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2438400"/>
            <a:ext cx="403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A = { </a:t>
            </a:r>
            <a:r>
              <a:rPr lang="en-US" sz="3200" dirty="0" err="1" smtClean="0"/>
              <a:t>a,b</a:t>
            </a:r>
            <a:r>
              <a:rPr lang="en-US" sz="3200" dirty="0" smtClean="0"/>
              <a:t> } , B = { </a:t>
            </a:r>
            <a:r>
              <a:rPr lang="en-US" sz="3200" dirty="0" err="1" smtClean="0"/>
              <a:t>b,c</a:t>
            </a:r>
            <a:r>
              <a:rPr lang="en-US" sz="3200" dirty="0" smtClean="0"/>
              <a:t> } 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3200400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A </a:t>
            </a:r>
            <a:r>
              <a:rPr lang="en-US" sz="3200" dirty="0" smtClean="0">
                <a:latin typeface="Calibri"/>
                <a:cs typeface="Calibri"/>
              </a:rPr>
              <a:t>∩ B = { </a:t>
            </a:r>
            <a:r>
              <a:rPr lang="en-US" sz="3200" dirty="0" err="1" smtClean="0">
                <a:latin typeface="Calibri"/>
                <a:cs typeface="Calibri"/>
              </a:rPr>
              <a:t>a,b</a:t>
            </a:r>
            <a:r>
              <a:rPr lang="en-US" sz="3200" dirty="0" smtClean="0">
                <a:latin typeface="Calibri"/>
                <a:cs typeface="Calibri"/>
              </a:rPr>
              <a:t> } ∩ { </a:t>
            </a:r>
            <a:r>
              <a:rPr lang="en-US" sz="3200" dirty="0" err="1" smtClean="0">
                <a:latin typeface="Calibri"/>
                <a:cs typeface="Calibri"/>
              </a:rPr>
              <a:t>b,c</a:t>
            </a:r>
            <a:r>
              <a:rPr lang="en-US" sz="3200" dirty="0" smtClean="0">
                <a:latin typeface="Calibri"/>
                <a:cs typeface="Calibri"/>
              </a:rPr>
              <a:t> }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38862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 { b }</a:t>
            </a:r>
            <a:endParaRPr lang="en-US" sz="3200" dirty="0"/>
          </a:p>
        </p:txBody>
      </p:sp>
      <p:sp>
        <p:nvSpPr>
          <p:cNvPr id="8" name="Oval 7"/>
          <p:cNvSpPr/>
          <p:nvPr/>
        </p:nvSpPr>
        <p:spPr>
          <a:xfrm>
            <a:off x="1447800" y="4724400"/>
            <a:ext cx="15240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209800" y="4724400"/>
            <a:ext cx="14478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76400" y="5105401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200" y="5105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0" y="5105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3962400" y="5105400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15" name="Oval 14"/>
          <p:cNvSpPr/>
          <p:nvPr/>
        </p:nvSpPr>
        <p:spPr>
          <a:xfrm>
            <a:off x="4800600" y="4800600"/>
            <a:ext cx="7620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953000" y="5105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1143000" y="4724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3581400" y="48006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5562600" y="48006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r>
              <a:rPr lang="en-US" sz="3200" dirty="0" smtClean="0">
                <a:latin typeface="Calibri"/>
                <a:cs typeface="Calibri"/>
              </a:rPr>
              <a:t>∩B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7" grpId="0"/>
      <p:bldP spid="8" grpId="0" animBg="1"/>
      <p:bldP spid="9" grpId="0" animBg="1"/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7300" y="1905000"/>
            <a:ext cx="6705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ল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িভা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য়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ম্নলিখ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িহ্নগুলো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াম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  <a:p>
            <a:pPr marL="342900" indent="-342900"/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pPr marL="342900" indent="-342900"/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  </a:t>
            </a:r>
            <a:endParaRPr lang="en-US" sz="32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Down Ribbon 3"/>
          <p:cNvSpPr/>
          <p:nvPr/>
        </p:nvSpPr>
        <p:spPr>
          <a:xfrm>
            <a:off x="1905000" y="228600"/>
            <a:ext cx="5410200" cy="13716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52800" y="533400"/>
            <a:ext cx="25146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latin typeface="NikoshBAN" pitchFamily="2" charset="0"/>
                <a:cs typeface="NikoshBAN" pitchFamily="2" charset="0"/>
              </a:rPr>
              <a:t>মূল্যায়ন</a:t>
            </a:r>
            <a:endParaRPr lang="en-US" sz="5400" dirty="0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76400" y="3962400"/>
          <a:ext cx="48006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4" imgW="152334" imgH="190417" progId="Equation.3">
                  <p:embed/>
                </p:oleObj>
              </mc:Choice>
              <mc:Fallback>
                <p:oleObj name="Equation" r:id="rId4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48006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362200" y="3962400"/>
          <a:ext cx="6272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6" imgW="152334" imgH="190417" progId="Equation.3">
                  <p:embed/>
                </p:oleObj>
              </mc:Choice>
              <mc:Fallback>
                <p:oleObj name="Equation" r:id="rId6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62722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971800" y="3962400"/>
          <a:ext cx="68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8" imgW="126725" imgH="126725" progId="Equation.3">
                  <p:embed/>
                </p:oleObj>
              </mc:Choice>
              <mc:Fallback>
                <p:oleObj name="Equation" r:id="rId8" imgW="126725" imgH="12672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68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419600" y="3962400"/>
          <a:ext cx="68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10" imgW="152202" imgH="126835" progId="Equation.3">
                  <p:embed/>
                </p:oleObj>
              </mc:Choice>
              <mc:Fallback>
                <p:oleObj name="Equation" r:id="rId10" imgW="152202" imgH="12683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68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410200" y="3962400"/>
          <a:ext cx="54864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12" imgW="152268" imgH="152268" progId="Equation.3">
                  <p:embed/>
                </p:oleObj>
              </mc:Choice>
              <mc:Fallback>
                <p:oleObj name="Equation" r:id="rId12" imgW="152268" imgH="152268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54864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733800" y="3886200"/>
          <a:ext cx="762000" cy="70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14" imgW="126835" imgH="152202" progId="Equation.3">
                  <p:embed/>
                </p:oleObj>
              </mc:Choice>
              <mc:Fallback>
                <p:oleObj name="Equation" r:id="rId14" imgW="126835" imgH="15220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762000" cy="70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43000"/>
            <a:ext cx="3352800" cy="1600200"/>
          </a:xfrm>
          <a:prstGeom prst="rect">
            <a:avLst/>
          </a:prstGeom>
          <a:noFill/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Isosceles Triangle 3"/>
          <p:cNvSpPr/>
          <p:nvPr/>
        </p:nvSpPr>
        <p:spPr>
          <a:xfrm>
            <a:off x="2362200" y="0"/>
            <a:ext cx="3352800" cy="1143000"/>
          </a:xfrm>
          <a:prstGeom prst="triangle">
            <a:avLst/>
          </a:prstGeom>
          <a:noFill/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81400" y="1676400"/>
            <a:ext cx="10668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67000" y="1752600"/>
            <a:ext cx="2895600" cy="954107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াড়ির</a:t>
            </a:r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6600" y="2743200"/>
            <a:ext cx="1676400" cy="381000"/>
          </a:xfrm>
          <a:prstGeom prst="rect">
            <a:avLst/>
          </a:prstGeom>
          <a:noFill/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3657600"/>
            <a:ext cx="8458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x    N ; x, 3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ুনিত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cs typeface="Calibri"/>
              </a:rPr>
              <a:t>&lt;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en-US" sz="3200" dirty="0" smtClean="0">
                <a:cs typeface="Calibri"/>
              </a:rPr>
              <a:t> }</a:t>
            </a:r>
          </a:p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NikoshBAN" pitchFamily="2" charset="0"/>
                <a:cs typeface="Calibri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 = { x    N ; x, 3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ুণনিয়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cs typeface="Calibri"/>
              </a:rPr>
              <a:t>&lt;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en-US" sz="3200" dirty="0" smtClean="0">
                <a:cs typeface="Calibri"/>
              </a:rPr>
              <a:t> }</a:t>
            </a:r>
          </a:p>
          <a:p>
            <a:pPr>
              <a:buFont typeface="Wingdings" pitchFamily="2" charset="2"/>
              <a:buChar char="q"/>
            </a:pPr>
            <a:r>
              <a:rPr lang="en-US" sz="3200" dirty="0" smtClean="0">
                <a:cs typeface="Calibri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 = { a, b, c, d, e }, Q = { a, c, e, f, g }</a:t>
            </a:r>
          </a:p>
          <a:p>
            <a:pPr>
              <a:buFont typeface="Wingdings" pitchFamily="2" charset="2"/>
              <a:buChar char="§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িন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ৃ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লি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smtClean="0"/>
              <a:t>U</a:t>
            </a:r>
            <a:r>
              <a:rPr lang="en-US" sz="3200" b="1" dirty="0" smtClean="0"/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P </a:t>
            </a:r>
            <a:r>
              <a:rPr lang="en-US" sz="3200" dirty="0" smtClean="0">
                <a:latin typeface="Calibri"/>
                <a:cs typeface="Calibri"/>
              </a:rPr>
              <a:t>∩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র্ণ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endParaRPr lang="en-US" sz="32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12239"/>
              </p:ext>
            </p:extLst>
          </p:nvPr>
        </p:nvGraphicFramePr>
        <p:xfrm>
          <a:off x="2133600" y="3810000"/>
          <a:ext cx="381000" cy="35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81000" cy="35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38962"/>
              </p:ext>
            </p:extLst>
          </p:nvPr>
        </p:nvGraphicFramePr>
        <p:xfrm>
          <a:off x="2133600" y="4267200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381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/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362200" y="1828800"/>
            <a:ext cx="2895600" cy="3048000"/>
          </a:xfrm>
          <a:prstGeom prst="ellipse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962400" y="1905000"/>
            <a:ext cx="2743200" cy="2895600"/>
          </a:xfrm>
          <a:prstGeom prst="ellipse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71800" y="3048000"/>
            <a:ext cx="3048000" cy="2743200"/>
          </a:xfrm>
          <a:prstGeom prst="ellipse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38800" y="251460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00" y="3406914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51018" y="251134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2286000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29000" y="3810000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4065005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unnam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4800600"/>
            <a:ext cx="990600" cy="990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14600" y="228600"/>
            <a:ext cx="434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ধন্যবাদ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26072"/>
            <a:ext cx="8382000" cy="6074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68" y="457200"/>
            <a:ext cx="8339667" cy="5886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"/>
            <a:ext cx="8305800" cy="6229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685800"/>
            <a:ext cx="685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উপরের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ছবিগুলোতে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দেখতে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পেলাম</a:t>
            </a:r>
            <a:endParaRPr lang="en-US" sz="40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33800" y="2209800"/>
            <a:ext cx="13716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3600" y="3505200"/>
            <a:ext cx="407996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6600" dirty="0" err="1" smtClean="0">
                <a:latin typeface="NikoshBAN" pitchFamily="2" charset="0"/>
                <a:cs typeface="NikoshBAN" pitchFamily="2" charset="0"/>
              </a:rPr>
              <a:t>আজকের</a:t>
            </a:r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6600" dirty="0" err="1" smtClean="0"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6600" dirty="0"/>
          </a:p>
        </p:txBody>
      </p:sp>
      <p:sp>
        <p:nvSpPr>
          <p:cNvPr id="8" name="Rectangle 7"/>
          <p:cNvSpPr/>
          <p:nvPr/>
        </p:nvSpPr>
        <p:spPr>
          <a:xfrm>
            <a:off x="3352800" y="4572000"/>
            <a:ext cx="164660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 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2133600"/>
            <a:ext cx="45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1828800"/>
            <a:ext cx="6561138" cy="4724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7400" y="228600"/>
            <a:ext cx="495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জনক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জার্মা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গণিতবিদ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667000" y="845403"/>
            <a:ext cx="3429000" cy="83099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জর্জ</a:t>
            </a:r>
            <a:r>
              <a:rPr lang="en-US" sz="4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ক্যান্টর</a:t>
            </a:r>
            <a:r>
              <a:rPr lang="en-US" sz="48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2209800"/>
            <a:ext cx="8001000" cy="22467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এ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শেষ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শিক্ষার্থী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ত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ংজ্ঞায়িত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চিহ্নগুলো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চিহ্নিত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।</a:t>
            </a: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bn-BD" sz="28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।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মস্য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মাধা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 </a:t>
            </a:r>
            <a:endParaRPr lang="en-US" sz="2800" dirty="0"/>
          </a:p>
        </p:txBody>
      </p:sp>
      <p:sp>
        <p:nvSpPr>
          <p:cNvPr id="6" name="Horizontal Scroll 5"/>
          <p:cNvSpPr/>
          <p:nvPr/>
        </p:nvSpPr>
        <p:spPr>
          <a:xfrm>
            <a:off x="2514600" y="228600"/>
            <a:ext cx="3886200" cy="15240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482768"/>
            <a:ext cx="3276600" cy="10156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latin typeface="NikoshBAN" pitchFamily="2" charset="0"/>
                <a:cs typeface="NikoshBAN" pitchFamily="2" charset="0"/>
              </a:rPr>
              <a:t>শিখনফল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636" y="1799511"/>
            <a:ext cx="655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+mj-lt"/>
                <a:cs typeface="NikoshBAN" pitchFamily="2" charset="0"/>
              </a:rPr>
              <a:t>1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র্যন্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গু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162800" y="179951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, 4,6,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64" y="2280956"/>
            <a:ext cx="7006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cs typeface="NikoshBAN" pitchFamily="2" charset="0"/>
              </a:rPr>
              <a:t>1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র্যন্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গু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081015" y="2324100"/>
            <a:ext cx="1723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, 3,5,7,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773069"/>
            <a:ext cx="716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>
                <a:latin typeface="NikoshBAN" pitchFamily="2" charset="0"/>
                <a:cs typeface="NikoshBAN" pitchFamily="2" charset="0"/>
              </a:rPr>
              <a:t>8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ম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্রেণী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1752600" y="3962400"/>
            <a:ext cx="37401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ুনির্ধার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গ্রহ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533400" y="4724400"/>
            <a:ext cx="8001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েটের সংজ্ঞাঃ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বাস্তব জগত বা চিন্তা জগতের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ুনির্ধারিত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 সংগ্রহকে সেট বলে।</a:t>
            </a:r>
            <a:endParaRPr lang="en-US" sz="3200" dirty="0"/>
          </a:p>
        </p:txBody>
      </p:sp>
      <p:sp>
        <p:nvSpPr>
          <p:cNvPr id="12" name="Down Ribbon 11"/>
          <p:cNvSpPr/>
          <p:nvPr/>
        </p:nvSpPr>
        <p:spPr>
          <a:xfrm>
            <a:off x="2743200" y="762000"/>
            <a:ext cx="3581400" cy="914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76600" y="914400"/>
            <a:ext cx="25908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আলোচনা</a:t>
            </a:r>
            <a:endParaRPr lang="en-US" sz="4000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11" grpId="0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</TotalTime>
  <Words>814</Words>
  <Application>Microsoft Office PowerPoint</Application>
  <PresentationFormat>On-screen Show (4:3)</PresentationFormat>
  <Paragraphs>160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 School</dc:creator>
  <cp:lastModifiedBy>BULBUL</cp:lastModifiedBy>
  <cp:revision>136</cp:revision>
  <dcterms:created xsi:type="dcterms:W3CDTF">2006-08-16T00:00:00Z</dcterms:created>
  <dcterms:modified xsi:type="dcterms:W3CDTF">2021-05-16T17:09:55Z</dcterms:modified>
</cp:coreProperties>
</file>